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2255500</wp:posOffset>
            </wp:positionV>
            <wp:extent cx="457200" cy="254000"/>
            <wp:effectExtent l="0" t="0" r="0" b="0"/>
            <wp:wrapNone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433300</wp:posOffset>
            </wp:positionH>
            <wp:positionV relativeFrom="topMargin">
              <wp:posOffset>11188700</wp:posOffset>
            </wp:positionV>
            <wp:extent cx="431800" cy="266700"/>
            <wp:effectExtent l="0" t="0" r="0" b="0"/>
            <wp:wrapNone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  <w:szCs w:val="32"/>
        </w:rPr>
        <w:t>2023年普通高等学校招生考试化学科目（天津卷）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选择题</w:t>
      </w:r>
    </w:p>
    <w:p>
      <w:pPr>
        <w:spacing w:line="288" w:lineRule="auto"/>
        <w:jc w:val="left"/>
        <w:rPr>
          <w:rFonts w:ascii="Times New Roman" w:hAnsi="Times New Roman" w:eastAsia="楷体"/>
          <w:b/>
          <w:sz w:val="24"/>
        </w:rPr>
      </w:pPr>
      <w:r>
        <w:rPr>
          <w:rFonts w:hint="eastAsia" w:ascii="Times New Roman" w:hAnsi="Times New Roman" w:eastAsia="楷体"/>
          <w:b/>
          <w:sz w:val="24"/>
        </w:rPr>
        <w:t>作者的备注：化学选择题总体简单，因此部分错误选项没有被成功还原，我们将把这些选项直接空出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下列化学知识，错误的是（    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玻璃是晶体          B．铝合金是一种金属材料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hint="eastAsia" w:ascii="Times New Roman" w:hAnsi="Times New Roman"/>
        </w:rPr>
        <w:t xml:space="preserve">                    </w:t>
      </w:r>
      <w:r>
        <w:rPr>
          <w:rFonts w:ascii="Times New Roman" w:hAnsi="Times New Roman"/>
        </w:rPr>
        <w:t>D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下列化学常识，错误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淀粉是一种多糖   B．葡萄糖有还原性   C．油脂是一种高分子   D．氨基酸具有两性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下列方法（试剂）中，无法鉴别</w:t>
      </w:r>
      <w:r>
        <w:rPr>
          <w:rFonts w:ascii="Times New Roman" w:hAnsi="Times New Roman"/>
          <w:position w:val="-12"/>
        </w:rPr>
        <w:object>
          <v:shape id="_x0000_i1025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26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/>
        </w:rPr>
        <w:t>两种物质的是（    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焰色试验       B．</w:t>
      </w:r>
      <w:r>
        <w:rPr>
          <w:rFonts w:ascii="Times New Roman" w:hAnsi="Times New Roman"/>
          <w:position w:val="-10"/>
        </w:rPr>
        <w:object>
          <v:shape id="_x0000_i1027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/>
        </w:rPr>
        <w:t>试纸      C．稀氨水      D．</w:t>
      </w:r>
      <w:r>
        <w:rPr>
          <w:rFonts w:ascii="Times New Roman" w:hAnsi="Times New Roman"/>
          <w:position w:val="-12"/>
        </w:rPr>
        <w:object>
          <v:shape id="_x0000_i1028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下列常见物质及用途，错误的是（    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ascii="Times New Roman" w:hAnsi="Times New Roman"/>
        </w:rPr>
        <w:t xml:space="preserve">                             B．</w:t>
      </w:r>
      <w:r>
        <w:rPr>
          <w:rFonts w:ascii="Times New Roman" w:hAnsi="Times New Roman"/>
          <w:position w:val="-12"/>
        </w:rPr>
        <w:object>
          <v:shape id="_x0000_i1029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Times New Roman" w:hAnsi="Times New Roman"/>
        </w:rPr>
        <w:t>可用于制造光导纤维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30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/>
        </w:rPr>
        <w:t>是铁红，可以用作染料    D．钠起火，可以使用水基灭火器扑灭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下列比较C和</w:t>
      </w:r>
      <w:r>
        <w:rPr>
          <w:rFonts w:ascii="Times New Roman" w:hAnsi="Times New Roman"/>
          <w:position w:val="-6"/>
        </w:rPr>
        <w:object>
          <v:shape id="_x0000_i103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Times New Roman" w:hAnsi="Times New Roman"/>
        </w:rPr>
        <w:t>非金属性的方法，错误的是（    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单质氧化性   B．氧化物熔点   C．和氢气化合难易程度   D．最高价氧化物水化物酸性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题干给出一信息反应，反应物中有</w:t>
      </w:r>
      <w:r>
        <w:rPr>
          <w:rFonts w:ascii="Times New Roman" w:hAnsi="Times New Roman"/>
          <w:position w:val="-12"/>
        </w:rPr>
        <w:object>
          <v:shape id="_x0000_i1032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/>
        </w:rPr>
        <w:t>，生成物中有</w:t>
      </w:r>
      <w:r>
        <w:rPr>
          <w:rFonts w:ascii="Times New Roman" w:hAnsi="Times New Roman"/>
          <w:position w:val="-12"/>
        </w:rPr>
        <w:object>
          <v:shape id="_x0000_i1033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/>
        </w:rPr>
        <w:t>，有关说法正确的是（    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34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Times New Roman" w:hAnsi="Times New Roman"/>
        </w:rPr>
        <w:t>是非极性分子             B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35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/>
        </w:rPr>
        <w:t>在反应中做还原剂     D．</w:t>
      </w:r>
      <w:r>
        <w:rPr>
          <w:rFonts w:ascii="Times New Roman" w:hAnsi="Times New Roman"/>
          <w:position w:val="-12"/>
        </w:rPr>
        <w:object>
          <v:shape id="_x0000_i1036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Times New Roman" w:hAnsi="Times New Roman"/>
        </w:rPr>
        <w:t>分子空间构型为直线形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研究人员用同位素标记法研究了一个反应过程，如下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2"/>
        </w:rPr>
        <w:object>
          <v:shape id="_x0000_i1037" o:spt="75" type="#_x0000_t75" style="height:19.5pt;width:175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12"/>
        </w:rPr>
        <w:object>
          <v:shape id="_x0000_i1038" o:spt="75" type="#_x0000_t75" style="height:19.5pt;width:124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关于这个反应，说法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第一步反应是置换反应       B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C．                          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D．反应历程中</w:t>
      </w:r>
      <w:r>
        <w:rPr>
          <w:rFonts w:ascii="Times New Roman" w:hAnsi="Times New Roman"/>
          <w:position w:val="-6"/>
        </w:rPr>
        <w:object>
          <v:shape id="_x0000_i1039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/>
        </w:rPr>
        <w:t>键没有发生断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如图所示，是芥酸的分子结构，关于芥酸，下列说法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274570" cy="605155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76280" cy="605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芥酸是一种强酸   B．芥酸易溶于水   C．芥酸是顺式结构   D．分子式为</w:t>
      </w:r>
      <w:r>
        <w:rPr>
          <w:rFonts w:ascii="Times New Roman" w:hAnsi="Times New Roman"/>
          <w:position w:val="-12"/>
        </w:rPr>
        <w:object>
          <v:shape id="_x0000_i1040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如图是反应装置，可以做下列（    ）</w:t>
      </w:r>
    </w:p>
    <w:p>
      <w:pPr>
        <w:spacing w:line="288" w:lineRule="auto"/>
        <w:jc w:val="left"/>
        <w:rPr>
          <w:rFonts w:ascii="Times New Roman" w:hAnsi="Times New Roman" w:eastAsia="楷体"/>
          <w:b/>
        </w:rPr>
      </w:pPr>
      <w:r>
        <w:rPr>
          <w:rFonts w:hint="eastAsia" w:ascii="Times New Roman" w:hAnsi="Times New Roman" w:eastAsia="楷体"/>
          <w:b/>
        </w:rPr>
        <w:t>作者的备注：此处原卷给出装置图，发生装置为固液常温型，气体收集装置是导管长进短出的集气瓶，接尾气处理装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稀硝酸与铁制备一氧化氮         B．浓盐酸与二氧化锰制备氯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浓氨水与氢氧化钠制备氨气       D．浓硫酸与亚硫酸钠制备二氧化硫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在浓度为</w:t>
      </w:r>
      <w:r>
        <w:rPr>
          <w:rFonts w:ascii="Times New Roman" w:hAnsi="Times New Roman"/>
          <w:position w:val="-6"/>
        </w:rPr>
        <w:object>
          <v:shape id="_x0000_i1041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12"/>
        </w:rPr>
        <w:object>
          <v:shape id="_x0000_i1042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/>
        </w:rPr>
        <w:t>溶液中，如下说法正确的是（    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溶液中浓度最大的离子是</w:t>
      </w:r>
      <w:r>
        <w:rPr>
          <w:rFonts w:ascii="Times New Roman" w:hAnsi="Times New Roman"/>
          <w:position w:val="-12"/>
        </w:rPr>
        <w:object>
          <v:shape id="_x0000_i1043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20"/>
        </w:rPr>
        <w:object>
          <v:shape id="_x0000_i1044" o:spt="75" type="#_x0000_t75" style="height:26.25pt;width:27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20"/>
        </w:rPr>
        <w:object>
          <v:shape id="_x0000_i1045" o:spt="75" type="#_x0000_t75" style="height:26.25pt;width:25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磷酸第二步电离平衡的平衡常数表达式为</w:t>
      </w:r>
      <w:r>
        <w:rPr>
          <w:rFonts w:ascii="Times New Roman" w:hAnsi="Times New Roman"/>
          <w:position w:val="-36"/>
        </w:rPr>
        <w:object>
          <v:shape id="_x0000_i1046" o:spt="75" type="#_x0000_t75" style="height:42pt;width:106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已知</w:t>
      </w:r>
      <w:r>
        <w:rPr>
          <w:rFonts w:ascii="Times New Roman" w:hAnsi="Times New Roman"/>
          <w:position w:val="-12"/>
        </w:rPr>
        <w:object>
          <v:shape id="_x0000_i1047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Times New Roman" w:hAnsi="Times New Roman"/>
        </w:rPr>
        <w:t>，如图下表是几种不同有机酸的</w:t>
      </w:r>
      <w:r>
        <w:rPr>
          <w:rFonts w:ascii="Times New Roman" w:hAnsi="Times New Roman"/>
          <w:position w:val="-12"/>
        </w:rPr>
        <w:object>
          <v:shape id="_x0000_i1048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Times New Roman" w:hAnsi="Times New Roman"/>
        </w:rPr>
        <w:t>大小，由此产生的推断，正确的是（    ）。</w:t>
      </w:r>
    </w:p>
    <w:p>
      <w:pPr>
        <w:spacing w:line="288" w:lineRule="auto"/>
        <w:jc w:val="left"/>
        <w:rPr>
          <w:rFonts w:ascii="楷体" w:hAnsi="楷体" w:eastAsia="楷体"/>
          <w:b/>
        </w:rPr>
      </w:pPr>
      <w:r>
        <w:rPr>
          <w:rFonts w:hint="eastAsia" w:ascii="楷体" w:hAnsi="楷体" w:eastAsia="楷体"/>
          <w:b/>
        </w:rPr>
        <w:t>作者的备注：此处，原卷列表展示了</w:t>
      </w:r>
      <w:r>
        <w:rPr>
          <w:rFonts w:ascii="楷体" w:hAnsi="楷体" w:eastAsia="楷体"/>
          <w:b/>
          <w:position w:val="-12"/>
        </w:rPr>
        <w:object>
          <v:shape id="_x0000_i1049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楷体" w:hAnsi="楷体" w:eastAsia="楷体"/>
          <w:b/>
        </w:rPr>
        <w:t>、</w:t>
      </w:r>
      <w:r>
        <w:rPr>
          <w:rFonts w:ascii="楷体" w:hAnsi="楷体" w:eastAsia="楷体"/>
          <w:b/>
          <w:position w:val="-12"/>
        </w:rPr>
        <w:object>
          <v:shape id="_x0000_i1050" o:spt="75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楷体" w:hAnsi="楷体" w:eastAsia="楷体"/>
          <w:b/>
        </w:rPr>
        <w:t>、</w:t>
      </w:r>
      <w:r>
        <w:rPr>
          <w:rFonts w:ascii="楷体" w:hAnsi="楷体" w:eastAsia="楷体"/>
          <w:b/>
          <w:position w:val="-12"/>
        </w:rPr>
        <w:object>
          <v:shape id="_x0000_i1051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楷体" w:hAnsi="楷体" w:eastAsia="楷体"/>
          <w:b/>
        </w:rPr>
        <w:t>和</w:t>
      </w:r>
      <w:r>
        <w:rPr>
          <w:rFonts w:ascii="楷体" w:hAnsi="楷体" w:eastAsia="楷体"/>
          <w:b/>
          <w:position w:val="-12"/>
        </w:rPr>
        <w:object>
          <v:shape id="_x0000_i1052" o:spt="75" type="#_x0000_t75" style="height:17.25pt;width:58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楷体" w:hAnsi="楷体" w:eastAsia="楷体"/>
          <w:b/>
        </w:rPr>
        <w:t>四种物质的</w:t>
      </w:r>
      <w:r>
        <w:rPr>
          <w:rFonts w:ascii="楷体" w:hAnsi="楷体" w:eastAsia="楷体"/>
          <w:b/>
          <w:position w:val="-12"/>
        </w:rPr>
        <w:object>
          <v:shape id="_x0000_i1053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楷体" w:hAnsi="楷体" w:eastAsia="楷体"/>
          <w:b/>
        </w:rPr>
        <w:t>依次增大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对键合电子吸引力：</w:t>
      </w:r>
      <w:r>
        <w:rPr>
          <w:rFonts w:ascii="Times New Roman" w:hAnsi="Times New Roman"/>
          <w:position w:val="-6"/>
        </w:rPr>
        <w:object>
          <v:shape id="_x0000_i1054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B．酸性：</w:t>
      </w:r>
      <w:r>
        <w:rPr>
          <w:rFonts w:ascii="Times New Roman" w:hAnsi="Times New Roman"/>
          <w:position w:val="-12"/>
        </w:rPr>
        <w:object>
          <v:shape id="_x0000_i1055" o:spt="75" type="#_x0000_t75" style="height:17.25pt;width:13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56" o:spt="75" type="#_x0000_t75" style="height:17.25pt;width:155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D．碱性：</w:t>
      </w:r>
      <w:r>
        <w:rPr>
          <w:rFonts w:ascii="Times New Roman" w:hAnsi="Times New Roman"/>
          <w:position w:val="-12"/>
        </w:rPr>
        <w:object>
          <v:shape id="_x0000_i1057" o:spt="75" type="#_x0000_t75" style="height:17.25pt;width:13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《武备志》记载了古人提纯硫的方法，其中这样描写到具体流程：“先将硫打豆粒样碎块，每斤硫黄用麻油二斤，入锅烧滚，再下青柏叶半斤在油内，看柏枯黑色，捞去柏叶，然后入硫黄在滚油内。待油面上黄泡起至半锅，随取起，安在冷水盆内，倒去硫上黄油，净硫凝，一并在锅底内者是。”下列说法错误的是（    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“硫打豆粒样”是为了增大接触面积   B．“下青柏叶”“看柏枯黑色”是为了指示油温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“倒去硫上黄油”实现了固液分离     D．流程用到了蒸馏原理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简答题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关于铜，同学们进行了下列探究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铜的价层电子排布式是__________，</w:t>
      </w:r>
      <w:r>
        <w:rPr>
          <w:rFonts w:ascii="Times New Roman" w:hAnsi="Times New Roman"/>
          <w:position w:val="-6"/>
        </w:rPr>
        <w:object>
          <v:shape id="_x0000_i105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05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Times New Roman" w:hAnsi="Times New Roman"/>
        </w:rPr>
        <w:t>中半径较大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下图是铜的一种氯化物晶胞，则这种物质的化学式为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033905" cy="1338580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035282" cy="1339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709295" cy="511810"/>
            <wp:effectExtent l="0" t="0" r="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709965" cy="512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已知铜可以与过氧化氢、稀盐酸反应，制备</w:t>
      </w:r>
      <w:r>
        <w:rPr>
          <w:rFonts w:ascii="Times New Roman" w:hAnsi="Times New Roman"/>
          <w:position w:val="-12"/>
        </w:rPr>
        <w:object>
          <v:shape id="_x0000_i1060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Times New Roman" w:hAnsi="Times New Roman"/>
        </w:rPr>
        <w:t>，写出该反应化学方程式：____________________。反应中，过氧化氢实际用量总是大于理论用量，原因是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过氧化氢电子式为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下列物质都可以替代过氧化氢进行这个反应，最合适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61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b．</w:t>
      </w:r>
      <w:r>
        <w:rPr>
          <w:rFonts w:ascii="Times New Roman" w:hAnsi="Times New Roman"/>
          <w:position w:val="-12"/>
        </w:rPr>
        <w:object>
          <v:shape id="_x0000_i1062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c．</w:t>
      </w:r>
      <w:r>
        <w:rPr>
          <w:rFonts w:ascii="Times New Roman" w:hAnsi="Times New Roman"/>
          <w:position w:val="-12"/>
        </w:rPr>
        <w:object>
          <v:shape id="_x0000_i1063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6）同学们对氯化铜性质进行了探究。向得南氯化铜溶液中加入</w:t>
      </w:r>
      <w:r>
        <w:rPr>
          <w:rFonts w:ascii="Times New Roman" w:hAnsi="Times New Roman"/>
          <w:position w:val="-4"/>
        </w:rPr>
        <w:object>
          <v:shape id="_x0000_i1064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Times New Roman" w:hAnsi="Times New Roman"/>
        </w:rPr>
        <w:t>溶液，得到含有碘元素的沉淀，且反应后所得溶液加入淀粉呈蓝色，则沉淀化学式为__________，过程中碘（离子）的作用为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根据下列有机流程，回答有关问题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5486400" cy="18180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81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楷体" w:hAnsi="Times New Roman" w:eastAsia="楷体"/>
          <w:b/>
        </w:rPr>
      </w:pPr>
      <w:r>
        <w:rPr>
          <w:rFonts w:hint="eastAsia" w:ascii="楷体" w:hAnsi="Times New Roman" w:eastAsia="楷体"/>
          <w:b/>
        </w:rPr>
        <w:t>作者的备注：此处E→F，F→G两个反应的条件及F结构共3处细节可能与原卷存在偏差，但不影响任何一小问作答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化合物G中含有的官能团为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A→B的反应类型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化合物A满足下列条件的同分异构体有__________种，其中核磁共振氢谱图像为4组峰的结构简式为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可以发生银镜反应。②含有苯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B→C的反应方程式为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C→D的所需试剂与反应条件为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6）下列关于化合物E的说法，错误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可以发生聚合反应                b．所有9个碳原子共平面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可以形成分子内、分子间氢键      d．含有一个手性碳原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7）电催化过程中，二氧化碳与物质D的反应应当在__________（填“阳极”或“阴极”）进行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8）根据上述信息，补齐下列反应流程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5486400" cy="78359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78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研究人员进行了一组实验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实验一：如图，研究人员将氢氧化钠溶液加入反应容器，随后加入锌粉，随后加热。一段时间后反应完全，停止加热，锌粉仍有剩余，向反应所得溶液中加入一块铜片，并接触剩余的锌，铜片表面出现银白色金属，并伴随少量气体产生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685290" cy="1485265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85714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实验二：研究人员将实验一得到的带有银白色金属的铜片加热，直到铜片表面变黄，立刻停止加热，置入水中冷却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65" o:spt="75" type="#_x0000_t75" style="height:19.5pt;width:202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066" o:spt="75" type="#_x0000_t75" style="height:21.75pt;width:17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067" o:spt="75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如图，实验一使用的仪器为________，为了防止加热过程中液体沸腾溅出，采取的办法是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2"/>
        </w:rPr>
        <w:object>
          <v:shape id="_x0000_i1068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hint="eastAsia" w:ascii="Times New Roman" w:hAnsi="Times New Roman"/>
        </w:rPr>
        <w:t>中含有的化学键包括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离子键      b．极性共价键       c．非极性共价键      d．配位键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写出氢氧化钠与锌反应的离子方程式：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写出实验一中构成的原电池正负极反应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负极：____________________；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正极：____________________，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研究人员在铜片表面变黄后立刻停止加热，放入水中，这样做的目的是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6）黄铜和黄金外表相似，但化学性质仍然有所区别。若使用硝酸对二者进行鉴别，则现象与结论为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7）若将铜片插入实验一过滤后的上清液中，可否仍然出现上述现象？请解释：___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下面是制备硫酸的工业流程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5486400" cy="148971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8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069" o:spt="75" type="#_x0000_t75" style="height:17.25pt;width:13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eastAsia" w:ascii="Times New Roman" w:hAnsi="Times New Roman"/>
        </w:rPr>
        <w:t>的晶体类型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第一步时，硫粉液化并与氧气共热生成二氧化硫。若反应温度超过硫粉沸点，部分硫粉会转化为硫蒸气，与生成的二氧化硫一同参加第二步反应，关于这种情况说法正确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硫粉消耗会增大      b．二氧化硫生成率降低       c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每生成</w:t>
      </w:r>
      <w:r>
        <w:rPr>
          <w:rFonts w:ascii="Times New Roman" w:hAnsi="Times New Roman"/>
          <w:position w:val="-10"/>
        </w:rPr>
        <w:object>
          <v:shape id="_x0000_i107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 w:ascii="Times New Roman" w:hAnsi="Times New Roman"/>
        </w:rPr>
        <w:t>气体三氧化硫，放出</w:t>
      </w:r>
      <w:r>
        <w:rPr>
          <w:rFonts w:ascii="Times New Roman" w:hAnsi="Times New Roman"/>
          <w:position w:val="-6"/>
        </w:rPr>
        <w:object>
          <v:shape id="_x0000_i107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eastAsia" w:ascii="Times New Roman" w:hAnsi="Times New Roman"/>
        </w:rPr>
        <w:t>能量，写出生成三氧化硫的反应的热化学方程式：____________________，若反应温度升高，则二氧化硫转化率__________（填“升高”或“降低”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第二步反应中，从能量角度分析催化剂意义：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在第二步反应中，首先将反应物加热到</w:t>
      </w:r>
      <w:r>
        <w:rPr>
          <w:rFonts w:ascii="Times New Roman" w:hAnsi="Times New Roman"/>
          <w:position w:val="-6"/>
        </w:rPr>
        <w:object>
          <v:shape id="_x0000_i1072" o:spt="75" type="#_x0000_t75" style="height:13.5pt;width:56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eastAsia" w:ascii="Times New Roman" w:hAnsi="Times New Roman"/>
        </w:rPr>
        <w:t>，通入催化剂层，进行第一轮反应，反应后体系温度升高，导出产物与剩余反应物，与其他反应物进行热交换降温，随后再次通入催化剂层，如此进行四轮反应，使反应转化率接近平衡转化率，得到较高产率的三氧化硫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通入催化剂层后，体系（剩余反应物与生成物）温度升高的原因在于____________________；每轮反应后进行热交换降温的目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6）关于四轮反应，说法正确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这一流程保证了在反应速率较大的情况下，转化率尽可能大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这一流程使这一反应最终达到平衡转化率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这一流程节约了能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7）如图是吸收三氧化硫时浓硫酸浓度、温度对吸收率影响曲线，读图可知，最适合吸收三氧化硫的浓硫酸质量分数为__________，最适合吸收的温度为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3554730" cy="1434465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555187" cy="1434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8）一批32吨含硫元素</w:t>
      </w:r>
      <w:r>
        <w:rPr>
          <w:rFonts w:ascii="Times New Roman" w:hAnsi="Times New Roman"/>
          <w:position w:val="-6"/>
        </w:rPr>
        <w:object>
          <v:shape id="_x0000_i1073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eastAsia" w:ascii="Times New Roman" w:hAnsi="Times New Roman"/>
        </w:rPr>
        <w:t>的硫粉，参加反应，在第一步反应中硫元素损失了</w:t>
      </w:r>
      <w:r>
        <w:rPr>
          <w:rFonts w:ascii="Times New Roman" w:hAnsi="Times New Roman"/>
          <w:position w:val="-6"/>
        </w:rPr>
        <w:object>
          <v:shape id="_x0000_i107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hint="eastAsia" w:ascii="Times New Roman" w:hAnsi="Times New Roman"/>
        </w:rPr>
        <w:t>，二氧化硫在第二步反应中</w:t>
      </w:r>
      <w:r>
        <w:rPr>
          <w:rFonts w:ascii="Times New Roman" w:hAnsi="Times New Roman"/>
          <w:position w:val="-6"/>
        </w:rPr>
        <w:object>
          <v:shape id="_x0000_i1075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hint="eastAsia" w:ascii="Times New Roman" w:hAnsi="Times New Roman"/>
        </w:rPr>
        <w:t>转化为了三氧化硫，三氧化硫在第三步反应中被吸收时，视作全部吸收，那么这批硫粉总计可以生产</w:t>
      </w:r>
      <w:r>
        <w:rPr>
          <w:rFonts w:ascii="Times New Roman" w:hAnsi="Times New Roman"/>
          <w:position w:val="-6"/>
        </w:rPr>
        <w:object>
          <v:shape id="_x0000_i1076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eastAsia" w:ascii="Times New Roman" w:hAnsi="Times New Roman"/>
        </w:rPr>
        <w:t>的浓硫酸__________吨。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0" w:usb3="00000000" w:csb0="00040000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楷体">
    <w:altName w:val="汉仪楷体KW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汉仪楷体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PingFang SC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Tahoma">
    <w:panose1 w:val="020B0604030504040204"/>
    <w:charset w:val="00"/>
    <w:family w:val="auto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pt;width:2.8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077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3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29C8"/>
    <w:rsid w:val="00716D85"/>
    <w:rsid w:val="00740A09"/>
    <w:rsid w:val="00762E26"/>
    <w:rsid w:val="007706D9"/>
    <w:rsid w:val="008028B5"/>
    <w:rsid w:val="00832EC9"/>
    <w:rsid w:val="008634CD"/>
    <w:rsid w:val="008731FA"/>
    <w:rsid w:val="00880A38"/>
    <w:rsid w:val="00893DD6"/>
    <w:rsid w:val="008D2E94"/>
    <w:rsid w:val="009121D7"/>
    <w:rsid w:val="00971251"/>
    <w:rsid w:val="00974E0F"/>
    <w:rsid w:val="00982128"/>
    <w:rsid w:val="009858C3"/>
    <w:rsid w:val="009A27BF"/>
    <w:rsid w:val="009B5666"/>
    <w:rsid w:val="009C4252"/>
    <w:rsid w:val="009E3853"/>
    <w:rsid w:val="00A07DF2"/>
    <w:rsid w:val="00A405DB"/>
    <w:rsid w:val="00A46D54"/>
    <w:rsid w:val="00A536B0"/>
    <w:rsid w:val="00A62DF6"/>
    <w:rsid w:val="00AA7DB9"/>
    <w:rsid w:val="00AB3EE3"/>
    <w:rsid w:val="00AD4827"/>
    <w:rsid w:val="00AD6B6A"/>
    <w:rsid w:val="00B21AF7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74B6C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E4CE0"/>
    <w:rsid w:val="00DF071B"/>
    <w:rsid w:val="00E22C2C"/>
    <w:rsid w:val="00E63075"/>
    <w:rsid w:val="00E955ED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8DFF9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字符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png"/><Relationship Id="rId90" Type="http://schemas.openxmlformats.org/officeDocument/2006/relationships/image" Target="media/image47.png"/><Relationship Id="rId9" Type="http://schemas.openxmlformats.org/officeDocument/2006/relationships/image" Target="media/image5.wmf"/><Relationship Id="rId89" Type="http://schemas.openxmlformats.org/officeDocument/2006/relationships/image" Target="media/image46.png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png"/><Relationship Id="rId77" Type="http://schemas.openxmlformats.org/officeDocument/2006/relationships/image" Target="media/image39.png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4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9" Type="http://schemas.openxmlformats.org/officeDocument/2006/relationships/fontTable" Target="fontTable.xml"/><Relationship Id="rId118" Type="http://schemas.openxmlformats.org/officeDocument/2006/relationships/customXml" Target="../customXml/item1.xml"/><Relationship Id="rId117" Type="http://schemas.openxmlformats.org/officeDocument/2006/relationships/image" Target="media/image62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6.wmf"/><Relationship Id="rId109" Type="http://schemas.openxmlformats.org/officeDocument/2006/relationships/image" Target="media/image58.png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png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4"/>
    <customShpInfo spid="_x0000_s2055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739</Words>
  <Characters>4217</Characters>
  <Lines>35</Lines>
  <Paragraphs>9</Paragraphs>
  <TotalTime>44</TotalTime>
  <ScaleCrop>false</ScaleCrop>
  <LinksUpToDate>false</LinksUpToDate>
  <CharactersWithSpaces>4947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9:07:00Z</dcterms:created>
  <dc:creator>琦</dc:creator>
  <cp:lastModifiedBy>吃橙子的葡萄</cp:lastModifiedBy>
  <dcterms:modified xsi:type="dcterms:W3CDTF">2023-09-08T16:40:32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EF8839DD71CD32EA00DEFA6483C2801C</vt:lpwstr>
  </property>
</Properties>
</file>